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7" r:id="rId12"/>
    <p:sldId id="278" r:id="rId13"/>
    <p:sldId id="267" r:id="rId14"/>
    <p:sldId id="268" r:id="rId15"/>
    <p:sldId id="269" r:id="rId16"/>
    <p:sldId id="270" r:id="rId17"/>
    <p:sldId id="273" r:id="rId18"/>
    <p:sldId id="274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94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30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.wmf"/><Relationship Id="rId7" Type="http://schemas.openxmlformats.org/officeDocument/2006/relationships/image" Target="../media/image34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.wmf"/><Relationship Id="rId7" Type="http://schemas.openxmlformats.org/officeDocument/2006/relationships/image" Target="../media/image43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9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3.wmf"/><Relationship Id="rId3" Type="http://schemas.openxmlformats.org/officeDocument/2006/relationships/image" Target="../media/image1.emf"/><Relationship Id="rId7" Type="http://schemas.openxmlformats.org/officeDocument/2006/relationships/image" Target="../media/image8.wmf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0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emf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.e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1619" y="462884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138223" y="1477926"/>
            <a:ext cx="8867554" cy="3459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kern="0" dirty="0" smtClean="0">
                <a:latin typeface="Times New Roman" pitchFamily="18" charset="0"/>
                <a:cs typeface="Times New Roman" pitchFamily="18" charset="0"/>
              </a:rPr>
              <a:t>ФОРМООБРАЗОВАНИЕ И ПРАВКА МАЛОЖЕСТКИХ ДЕТАЛЕЙ АВИАТЕХНИКИ РАСКАТКОЙ РОЛИКАМИ</a:t>
            </a:r>
            <a:r>
              <a:rPr lang="ru-RU" b="1" kern="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b="1" kern="0" dirty="0" smtClean="0">
                <a:latin typeface="Times New Roman" pitchFamily="18" charset="0"/>
                <a:cs typeface="Times New Roman" pitchFamily="18" charset="0"/>
              </a:rPr>
            </a:br>
            <a:endParaRPr lang="ru-RU" b="1" kern="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2800" b="1" kern="0" dirty="0" smtClean="0">
                <a:latin typeface="Times New Roman" pitchFamily="18" charset="0"/>
                <a:cs typeface="Times New Roman" pitchFamily="18" charset="0"/>
              </a:rPr>
              <a:t>Макарук Александр Александрович</a:t>
            </a:r>
          </a:p>
          <a:p>
            <a:pPr algn="ctr">
              <a:lnSpc>
                <a:spcPct val="120000"/>
              </a:lnSpc>
              <a:defRPr/>
            </a:pPr>
            <a:endParaRPr lang="ru-RU" b="1" kern="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  <a:defRPr/>
            </a:pPr>
            <a:r>
              <a:rPr lang="ru-RU" sz="2800" kern="0" dirty="0" smtClean="0">
                <a:latin typeface="Times New Roman" pitchFamily="18" charset="0"/>
                <a:cs typeface="Times New Roman" pitchFamily="18" charset="0"/>
              </a:rPr>
              <a:t>Иркутский авиационный завод – филиал ОАО «Корпорация «Иркут»</a:t>
            </a:r>
            <a:endParaRPr lang="ru-RU" sz="2800" kern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971600" y="548680"/>
            <a:ext cx="7176517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КОНТРОЛЬ ОТКЛОНЕНИЙ ДЕТАЛИ НА КИМ ПЕРЕД ПРАВКОЙ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 descr="D:\учеба\ДИПЛОМ\9.06.2014\DSC05612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4392488" cy="244827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 descr="D:\учеба\ДИПЛОМ\9.06.2014\DSC05611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1" r="-1818" b="23468"/>
          <a:stretch/>
        </p:blipFill>
        <p:spPr bwMode="auto">
          <a:xfrm>
            <a:off x="4788024" y="1340768"/>
            <a:ext cx="3744416" cy="24482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3861048"/>
            <a:ext cx="4392488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016" y="3861048"/>
            <a:ext cx="410445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971600" y="548680"/>
            <a:ext cx="7176517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РАСЧЕТ УСТРАНЯЕМЫХ ДЕФОРМАЦИЙ УЧАСТКА ДЕТАЛИ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/>
          <p:cNvPicPr/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214282" y="1428736"/>
            <a:ext cx="4643470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4000504"/>
            <a:ext cx="3929090" cy="2397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57752" y="1428736"/>
            <a:ext cx="3892108" cy="93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9190" y="2357430"/>
            <a:ext cx="3892108" cy="1476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25356" y="4033212"/>
            <a:ext cx="4485515" cy="2348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ТОДИКА РАСЧЕТА РЕЖИМОВ </a:t>
            </a:r>
          </a:p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ФОРМООБРАЗОВАНИЯ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79388" y="1550988"/>
            <a:ext cx="878522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 algn="just" eaLnBrk="0" hangingPunct="0"/>
            <a:r>
              <a:rPr lang="ru-RU" dirty="0">
                <a:latin typeface="Times New Roman" pitchFamily="18" charset="0"/>
                <a:cs typeface="Times New Roman" pitchFamily="18" charset="0"/>
              </a:rPr>
              <a:t>1. Перед расчетом деталь разбивается на области, содержащие поперечные сечения постоянной конфигурации.</a:t>
            </a:r>
          </a:p>
          <a:p>
            <a:pPr indent="457200" algn="just" eaLnBrk="0" hangingPunct="0"/>
            <a:r>
              <a:rPr lang="ru-RU" dirty="0">
                <a:latin typeface="Times New Roman" pitchFamily="18" charset="0"/>
                <a:cs typeface="Times New Roman" pitchFamily="18" charset="0"/>
              </a:rPr>
              <a:t>2. Далее в каждой области на основе КЭМ определяются участки детали (ребра), обработка которых позволяет получить требуемую кривизну.</a:t>
            </a:r>
          </a:p>
          <a:p>
            <a:pPr indent="457200" algn="just" eaLnBrk="0" hangingPunct="0"/>
            <a:r>
              <a:rPr lang="ru-RU" dirty="0">
                <a:latin typeface="Times New Roman" pitchFamily="18" charset="0"/>
                <a:cs typeface="Times New Roman" pitchFamily="18" charset="0"/>
              </a:rPr>
              <a:t>3.На основе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ТхЭМ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получают геометрические характеристики сечений.</a:t>
            </a:r>
          </a:p>
          <a:p>
            <a:pPr indent="457200" algn="just" eaLnBrk="0" hangingPunct="0"/>
            <a:r>
              <a:rPr lang="ru-RU" dirty="0">
                <a:latin typeface="Times New Roman" pitchFamily="18" charset="0"/>
                <a:cs typeface="Times New Roman" pitchFamily="18" charset="0"/>
              </a:rPr>
              <a:t>3. Для каждого участка по его кривизне рассчитывается стрела прогиба. </a:t>
            </a:r>
          </a:p>
          <a:p>
            <a:pPr indent="457200" algn="just" eaLnBrk="0" hangingPunct="0"/>
            <a:r>
              <a:rPr lang="ru-RU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ru-RU" dirty="0">
                <a:latin typeface="Times New Roman" pitchFamily="18" charset="0"/>
              </a:rPr>
              <a:t>Определяется комплекс растягивающих сил и координаты точек их приложения:</a:t>
            </a:r>
          </a:p>
          <a:p>
            <a:pPr indent="457200" eaLnBrk="0" hangingPunct="0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179388" y="5229225"/>
            <a:ext cx="87852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57200" algn="just" eaLnBrk="0" hangingPunct="0"/>
            <a:r>
              <a:rPr lang="ru-RU">
                <a:latin typeface="Times New Roman" pitchFamily="18" charset="0"/>
                <a:cs typeface="Times New Roman" pitchFamily="18" charset="0"/>
              </a:rPr>
              <a:t>5. По имеющимся тарировочным графикам определяется соответствующее рассчитанному усилию требуемое давление в гидроцилиндре раскатной головки.</a:t>
            </a:r>
            <a:endParaRPr lang="ru-RU">
              <a:latin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3789040"/>
            <a:ext cx="44767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ТОДИКА РАСЧЕТА РЕЖИМОВ </a:t>
            </a:r>
          </a:p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РАВКИ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79512" y="1412776"/>
            <a:ext cx="8784976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Перед расчетом деталь разбивается на области, содержащие поперечные сечения постоянной конфигурации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Далее в каждой области на основе протокола КИМ по отклонениям в контрольных точках определяются участки, требующие обработки.</a:t>
            </a:r>
          </a:p>
          <a:p>
            <a:pPr lvl="0" indent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Для полученных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участков о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еделяются требуемые 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еометрические характеристики 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устраняемые деформации: двухосный изгиб и угол закручивания.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ru-RU" dirty="0" smtClean="0">
                <a:latin typeface="Times New Roman" pitchFamily="18" charset="0"/>
              </a:rPr>
              <a:t>Определяется комплекс растягивающих сил, координат и секториальных площадей точек их приложения: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1760" y="3789040"/>
            <a:ext cx="4464496" cy="142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251520" y="5229200"/>
            <a:ext cx="91450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5. По имеющимся тарировочным графикам определяются соответствующие рассчитанным силам требуемые моменты затяжки силовых болтов раскатников.</a:t>
            </a:r>
            <a:endParaRPr lang="ru-RU" dirty="0" smtClean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РАЗРАБОТКА ПРОГРАММНОГО ОБЕСПЕЧЕНИЯ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 descr="D:\Documents and Settings\Loner\Рабочий стол\Домой_31.10.14\Инф для доклада Макарука\Презентация\ПО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1357298"/>
            <a:ext cx="6215106" cy="4451571"/>
          </a:xfrm>
          <a:prstGeom prst="rect">
            <a:avLst/>
          </a:prstGeom>
          <a:noFill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2066" y="3071810"/>
            <a:ext cx="3786214" cy="3105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УСТРОЙСТВА ДЛЯ ПРАВКИ РАСКАТКОЙ РОЛИКАМИ (РАСКАТНИКИ)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2428868"/>
            <a:ext cx="4000528" cy="2983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 flipH="1">
            <a:off x="5572132" y="1285860"/>
            <a:ext cx="217750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ru-RU" i="1" dirty="0">
                <a:latin typeface="Times New Roman" pitchFamily="18" charset="0"/>
                <a:cs typeface="Times New Roman" pitchFamily="18" charset="0"/>
              </a:rPr>
              <a:t>Раскатник для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обработки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ребер деталей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 flipH="1">
            <a:off x="5715008" y="4143380"/>
            <a:ext cx="261475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ru-RU" i="1" dirty="0">
                <a:latin typeface="Times New Roman" pitchFamily="18" charset="0"/>
                <a:cs typeface="Times New Roman" pitchFamily="18" charset="0"/>
              </a:rPr>
              <a:t>Раскатник для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обработки полотна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деталей</a:t>
            </a:r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6000760" y="3643314"/>
            <a:ext cx="1603436" cy="583320"/>
          </a:xfrm>
          <a:prstGeom prst="rect">
            <a:avLst/>
          </a:prstGeom>
          <a:noFill/>
        </p:spPr>
      </p:pic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6786578" y="2143116"/>
            <a:ext cx="1857964" cy="141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flipH="1">
            <a:off x="5000628" y="2214554"/>
            <a:ext cx="1447007" cy="126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H="1">
            <a:off x="4929190" y="5072074"/>
            <a:ext cx="2000264" cy="1369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 descr="C:\Program Files\ICQ\Received Files\Макарук\DSCN6308.JPG"/>
          <p:cNvPicPr>
            <a:picLocks noChangeAspect="1" noChangeArrowheads="1"/>
          </p:cNvPicPr>
          <p:nvPr/>
        </p:nvPicPr>
        <p:blipFill>
          <a:blip r:embed="rId9" cstate="print">
            <a:lum bright="-20000" contrast="20000"/>
            <a:grayscl/>
          </a:blip>
          <a:srcRect t="2979" b="8994"/>
          <a:stretch>
            <a:fillRect/>
          </a:stretch>
        </p:blipFill>
        <p:spPr bwMode="auto">
          <a:xfrm flipH="1">
            <a:off x="6929454" y="5143512"/>
            <a:ext cx="1871308" cy="1285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 flipH="1">
            <a:off x="1000098" y="1357298"/>
            <a:ext cx="328614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Установка местного пластического деформирования УМПД-2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ОБРАБОТКА ДЕТАЛЕЙ РАСКАТКОЙ РОЛИКАМИ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1285860"/>
            <a:ext cx="3819515" cy="2537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Рисунок 7" descr="F:\ДИПЛОМ\30 мая 2014\Фото правки\DSCN7705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72" y="3857628"/>
            <a:ext cx="3214710" cy="2571768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43372" y="1285860"/>
            <a:ext cx="4704459" cy="3328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43372" y="3770921"/>
            <a:ext cx="4705348" cy="266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ОСНОВНЫЕ ВЫВОДЫ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7016" y="1268760"/>
            <a:ext cx="8856984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1. Формообразование раскаткой роликами в сочетании с обработкой дробью – эффективный метод получения поверхностей двойной кривизны на оребренных панелях.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2. Правка раскаткой роликами – единственный метод, позволяющий устранять коробление в виде двухосного изгиба с закручиванием подкрепленных деталей с несимметричными поперечными сечениями.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3. С применением этого метода взамен прессовой обработки деталей из малопластичных сплавов типа 1933Т удалось добиться исключения потерь по браку до 50%.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4. Внедрение разработанных методик расчета режимов обработки и инструмента позволили изготавливать детали, допустимые значения отклонений формы которых не превышают 0,15 мм.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5. Снижение трудоемкости при внедрении раскатки роликами составило 10-15%.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6. Экономический эффект от внедрения данной технологии на ИАЗ – филиале ОАО «Корпорация «Иркут» за 2013 г. составил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более 26 млн. руб.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6. Выполняемые в настоящее время работы по созданию ПО для автоматизированного расчета режимов обработки и механизированной раскатной установки позволят повысить производительность в 1,5-2 раза.</a:t>
            </a: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908720"/>
            <a:ext cx="1800200" cy="1825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080" y="980728"/>
            <a:ext cx="1694480" cy="188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115616" y="2996952"/>
            <a:ext cx="7272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5400" b="1" dirty="0" smtClean="0">
                <a:latin typeface="Times New Roman" pitchFamily="18" charset="0"/>
                <a:cs typeface="Times New Roman" pitchFamily="18" charset="0"/>
              </a:rPr>
              <a:t>Спасибо за внимание!</a:t>
            </a:r>
            <a:endParaRPr lang="ru-RU" sz="5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961583" y="3880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ТИПОВАЯ ПАНЕЛЬ КРЫЛА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1340768"/>
            <a:ext cx="7839075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340768"/>
            <a:ext cx="8720307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961583" y="3880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endParaRPr lang="ru-RU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ТИПОВЫЕ ФРЕЗЕРОВАННЫЕ ДЕТАЛИ СИЛОВОГО КАРКАСА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ХЕМЫ ОБРАБОТКИ РАСКАТКОЙ РОЛИКАМИ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5" name="Picture 1" descr="D:\Documents and Settings\Loner\Рабочий стол\Домой_31.10.14\Инф для доклада Макарука\Презентация\Раскатка панели_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1285860"/>
            <a:ext cx="4357718" cy="2643206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35994" y="3357562"/>
            <a:ext cx="5954702" cy="3052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357686" y="1714488"/>
            <a:ext cx="2571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ри формообразовании</a:t>
            </a:r>
            <a:endParaRPr lang="ru-RU" sz="1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14942" y="2928934"/>
            <a:ext cx="2571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ри правке</a:t>
            </a:r>
            <a:endParaRPr lang="ru-RU" sz="1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6500826" y="3143248"/>
            <a:ext cx="714380" cy="142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9" idx="1"/>
          </p:cNvCxnSpPr>
          <p:nvPr/>
        </p:nvCxnSpPr>
        <p:spPr>
          <a:xfrm rot="10800000" flipV="1">
            <a:off x="4429124" y="3098210"/>
            <a:ext cx="785818" cy="1879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43042" y="1214422"/>
            <a:ext cx="19288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 smtClean="0">
                <a:latin typeface="Times New Roman" pitchFamily="18" charset="0"/>
                <a:cs typeface="Times New Roman" pitchFamily="18" charset="0"/>
              </a:rPr>
              <a:t>Раскатка ребер</a:t>
            </a:r>
            <a:endParaRPr lang="ru-RU" sz="1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>
            <a:stCxn id="8" idx="1"/>
          </p:cNvCxnSpPr>
          <p:nvPr/>
        </p:nvCxnSpPr>
        <p:spPr>
          <a:xfrm rot="10800000">
            <a:off x="3000364" y="1500175"/>
            <a:ext cx="1357322" cy="383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РАСЧЕТНАЯ СХЕМА ДЕФОРМИРОВАННОГО СОСТОЯНИЯ УЧАСТКА ДЕТАЛИ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343322"/>
            <a:ext cx="8521777" cy="4965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ОПРЕДЕЛЕНИЕ ДЕФОРМАЦИЙ ПРИ РАСКАТКЕ РОЛИКАМИ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28600" y="1295400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Определение двухосного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изгиба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28600" y="3962400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Определение угла закручивания</a:t>
            </a:r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1676400"/>
            <a:ext cx="2509838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4648200" y="1676400"/>
          <a:ext cx="11430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837836" imgH="533169" progId="Equation.DSMT4">
                  <p:embed/>
                </p:oleObj>
              </mc:Choice>
              <mc:Fallback>
                <p:oleObj name="Equation" r:id="rId6" imgW="837836" imgH="5331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1430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268663" y="1676400"/>
          <a:ext cx="1236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876240" imgH="520560" progId="Equation.DSMT4">
                  <p:embed/>
                </p:oleObj>
              </mc:Choice>
              <mc:Fallback>
                <p:oleObj name="Equation" r:id="rId8" imgW="876240" imgH="520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676400"/>
                        <a:ext cx="12366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124200" y="2438400"/>
            <a:ext cx="525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dirty="0">
                <a:latin typeface="Times New Roman" pitchFamily="18" charset="0"/>
              </a:rPr>
              <a:t>где</a:t>
            </a:r>
            <a:r>
              <a:rPr lang="ru-RU" i="1" dirty="0">
                <a:latin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ru-RU" i="1" dirty="0">
                <a:latin typeface="Times New Roman" pitchFamily="18" charset="0"/>
              </a:rPr>
              <a:t> </a:t>
            </a:r>
            <a:r>
              <a:rPr lang="ru-RU" dirty="0"/>
              <a:t>- </a:t>
            </a:r>
            <a:r>
              <a:rPr lang="ru-RU" dirty="0">
                <a:latin typeface="Times New Roman" pitchFamily="18" charset="0"/>
              </a:rPr>
              <a:t>база измерения прогиба;</a:t>
            </a:r>
            <a:r>
              <a:rPr lang="ru-RU" i="1" dirty="0">
                <a:latin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</a:rPr>
              <a:t>E </a:t>
            </a:r>
            <a:r>
              <a:rPr lang="en-US" dirty="0">
                <a:latin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</a:rPr>
              <a:t>модуль</a:t>
            </a:r>
            <a:r>
              <a:rPr lang="ru-RU" i="1" dirty="0">
                <a:latin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</a:rPr>
              <a:t>упругости материала детали первого рода;</a:t>
            </a:r>
            <a:r>
              <a:rPr lang="ru-RU" i="1" dirty="0">
                <a:latin typeface="Times New Roman" pitchFamily="18" charset="0"/>
              </a:rPr>
              <a:t> </a:t>
            </a:r>
            <a:r>
              <a:rPr lang="ru-RU" dirty="0"/>
              <a:t> 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6677025" y="4781550"/>
          <a:ext cx="2286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4781550"/>
                        <a:ext cx="228600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3124200" y="3048000"/>
            <a:ext cx="548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i="1" dirty="0" smtClean="0">
                <a:latin typeface="Times New Roman" pitchFamily="18" charset="0"/>
              </a:rPr>
              <a:t>J</a:t>
            </a:r>
            <a:r>
              <a:rPr lang="en-US" sz="1200" i="1" dirty="0" smtClean="0">
                <a:latin typeface="Times New Roman" pitchFamily="18" charset="0"/>
              </a:rPr>
              <a:t>x</a:t>
            </a:r>
            <a:r>
              <a:rPr lang="en-US" i="1" dirty="0" smtClean="0">
                <a:latin typeface="Times New Roman" pitchFamily="18" charset="0"/>
              </a:rPr>
              <a:t>, J</a:t>
            </a:r>
            <a:r>
              <a:rPr lang="en-US" sz="1200" i="1" dirty="0" smtClean="0">
                <a:latin typeface="Times New Roman" pitchFamily="18" charset="0"/>
              </a:rPr>
              <a:t>y </a:t>
            </a:r>
            <a:r>
              <a:rPr lang="en-US" dirty="0" smtClean="0">
                <a:latin typeface="Times New Roman" pitchFamily="18" charset="0"/>
              </a:rPr>
              <a:t> - </a:t>
            </a:r>
            <a:r>
              <a:rPr lang="ru-RU" dirty="0" smtClean="0">
                <a:latin typeface="Times New Roman" pitchFamily="18" charset="0"/>
              </a:rPr>
              <a:t>моменты </a:t>
            </a:r>
            <a:r>
              <a:rPr lang="ru-RU" dirty="0">
                <a:latin typeface="Times New Roman" pitchFamily="18" charset="0"/>
              </a:rPr>
              <a:t>инерции поперечного сечения детали относительно соответствующих осей</a:t>
            </a:r>
            <a:r>
              <a:rPr lang="ru-RU" dirty="0"/>
              <a:t> </a:t>
            </a:r>
          </a:p>
        </p:txBody>
      </p:sp>
      <p:pic>
        <p:nvPicPr>
          <p:cNvPr id="18" name="Picture 2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3528" y="4293096"/>
            <a:ext cx="2590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25"/>
          <p:cNvGraphicFramePr>
            <a:graphicFrameLocks noChangeAspect="1"/>
          </p:cNvGraphicFramePr>
          <p:nvPr/>
        </p:nvGraphicFramePr>
        <p:xfrm>
          <a:off x="2987824" y="4365104"/>
          <a:ext cx="3216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3" imgW="2679480" imgH="723600" progId="Equation.DSMT4">
                  <p:embed/>
                </p:oleObj>
              </mc:Choice>
              <mc:Fallback>
                <p:oleObj name="Equation" r:id="rId13" imgW="2679480" imgH="723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365104"/>
                        <a:ext cx="32162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6172200" y="467677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i="1">
                <a:latin typeface="Times New Roman" pitchFamily="18" charset="0"/>
              </a:rPr>
              <a:t>где</a:t>
            </a:r>
            <a:endParaRPr lang="ru-RU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6915150" y="46863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/>
              <a:t>- </a:t>
            </a:r>
            <a:r>
              <a:rPr lang="ru-RU">
                <a:latin typeface="Times New Roman" pitchFamily="18" charset="0"/>
              </a:rPr>
              <a:t>секториальная</a:t>
            </a:r>
            <a:endParaRPr lang="ru-RU"/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6172200" y="49530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>
                <a:latin typeface="Times New Roman" pitchFamily="18" charset="0"/>
              </a:rPr>
              <a:t>площадь (удвоенная</a:t>
            </a: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2905125" y="5305425"/>
            <a:ext cx="2581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>
                <a:latin typeface="Times New Roman" pitchFamily="18" charset="0"/>
              </a:rPr>
              <a:t>площадь сектора </a:t>
            </a:r>
            <a:r>
              <a:rPr lang="en-US">
                <a:latin typeface="Times New Roman" pitchFamily="18" charset="0"/>
              </a:rPr>
              <a:t>O</a:t>
            </a:r>
            <a:r>
              <a:rPr lang="en-US" sz="8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AB</a:t>
            </a:r>
            <a:r>
              <a:rPr lang="ru-RU">
                <a:latin typeface="Times New Roman" pitchFamily="18" charset="0"/>
              </a:rPr>
              <a:t>);</a:t>
            </a:r>
          </a:p>
        </p:txBody>
      </p:sp>
      <p:graphicFrame>
        <p:nvGraphicFramePr>
          <p:cNvPr id="24" name="Object 30"/>
          <p:cNvGraphicFramePr>
            <a:graphicFrameLocks noChangeAspect="1"/>
          </p:cNvGraphicFramePr>
          <p:nvPr/>
        </p:nvGraphicFramePr>
        <p:xfrm>
          <a:off x="5486400" y="5362575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5" imgW="190500" imgH="228600" progId="Equation.DSMT4">
                  <p:embed/>
                </p:oleObj>
              </mc:Choice>
              <mc:Fallback>
                <p:oleObj name="Equation" r:id="rId15" imgW="1905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62575"/>
                        <a:ext cx="254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5715000" y="5305425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/>
              <a:t>- </a:t>
            </a:r>
            <a:r>
              <a:rPr lang="ru-RU">
                <a:latin typeface="Times New Roman" pitchFamily="18" charset="0"/>
              </a:rPr>
              <a:t>момент кручения; </a:t>
            </a:r>
            <a:r>
              <a:rPr lang="en-US" i="1">
                <a:latin typeface="Times New Roman" pitchFamily="18" charset="0"/>
              </a:rPr>
              <a:t>G</a:t>
            </a:r>
            <a:r>
              <a:rPr lang="ru-RU" i="1">
                <a:latin typeface="Times New Roman" pitchFamily="18" charset="0"/>
              </a:rPr>
              <a:t> </a:t>
            </a:r>
            <a:r>
              <a:rPr lang="ru-RU">
                <a:latin typeface="Times New Roman" pitchFamily="18" charset="0"/>
              </a:rPr>
              <a:t>- модуль</a:t>
            </a: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2895600" y="5562600"/>
            <a:ext cx="586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>
                <a:latin typeface="Times New Roman" pitchFamily="18" charset="0"/>
              </a:rPr>
              <a:t>сдвига; </a:t>
            </a:r>
            <a:r>
              <a:rPr lang="en-US" i="1">
                <a:latin typeface="Times New Roman" pitchFamily="18" charset="0"/>
              </a:rPr>
              <a:t>l </a:t>
            </a:r>
            <a:r>
              <a:rPr lang="ru-RU">
                <a:latin typeface="Times New Roman" pitchFamily="18" charset="0"/>
              </a:rPr>
              <a:t>– расстояние между поперечными сечениями;</a:t>
            </a:r>
          </a:p>
        </p:txBody>
      </p:sp>
      <p:graphicFrame>
        <p:nvGraphicFramePr>
          <p:cNvPr id="27" name="Object 33"/>
          <p:cNvGraphicFramePr>
            <a:graphicFrameLocks noChangeAspect="1"/>
          </p:cNvGraphicFramePr>
          <p:nvPr/>
        </p:nvGraphicFramePr>
        <p:xfrm>
          <a:off x="2947988" y="5867400"/>
          <a:ext cx="9636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7" imgW="736560" imgH="482400" progId="Equation.DSMT4">
                  <p:embed/>
                </p:oleObj>
              </mc:Choice>
              <mc:Fallback>
                <p:oleObj name="Equation" r:id="rId17" imgW="736560" imgH="4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867400"/>
                        <a:ext cx="96361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3886200" y="5943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i="1">
                <a:latin typeface="Times New Roman" pitchFamily="18" charset="0"/>
              </a:rPr>
              <a:t>где</a:t>
            </a:r>
            <a:endParaRPr lang="ru-RU"/>
          </a:p>
        </p:txBody>
      </p:sp>
      <p:graphicFrame>
        <p:nvGraphicFramePr>
          <p:cNvPr id="29" name="Object 35"/>
          <p:cNvGraphicFramePr>
            <a:graphicFrameLocks noChangeAspect="1"/>
          </p:cNvGraphicFramePr>
          <p:nvPr/>
        </p:nvGraphicFramePr>
        <p:xfrm>
          <a:off x="4419600" y="594360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943600"/>
                        <a:ext cx="31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4724400" y="5943600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dirty="0"/>
              <a:t>- </a:t>
            </a:r>
            <a:r>
              <a:rPr lang="ru-RU" dirty="0">
                <a:latin typeface="Times New Roman" pitchFamily="18" charset="0"/>
              </a:rPr>
              <a:t>секториальный момент инерции.</a:t>
            </a:r>
            <a:endParaRPr 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ОПРЕДЕЛЕНИЕ ГЕОМЕТРИЧЕСКИХ И КРУТИЛЬНЫХ ХАРАКТЕРИСТИК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2699792" y="1196752"/>
            <a:ext cx="39701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Использование опций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Unigraphics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2915816" y="3717032"/>
            <a:ext cx="30281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 dirty="0">
                <a:latin typeface="Times New Roman" pitchFamily="18" charset="0"/>
              </a:rPr>
              <a:t>Использование опций </a:t>
            </a:r>
            <a:r>
              <a:rPr lang="en-US" b="1" dirty="0">
                <a:latin typeface="Times New Roman" pitchFamily="18" charset="0"/>
              </a:rPr>
              <a:t>Lira Soft</a:t>
            </a:r>
            <a:r>
              <a:rPr lang="ru-RU" dirty="0"/>
              <a:t> 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556792"/>
            <a:ext cx="411678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838" y="1556791"/>
            <a:ext cx="3969236" cy="2120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9015" y="4098732"/>
            <a:ext cx="3306658" cy="224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74543" y="4112863"/>
            <a:ext cx="2895505" cy="2197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ОБРАБОТКА И ИЗМЕРЕНИЕ ОБРАЗЦОВ-ПЛАСТИН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4085743" y="1874003"/>
          <a:ext cx="5058257" cy="171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Рисунок" r:id="rId5" imgW="10246886" imgH="2360225" progId="Word.Picture.8">
                  <p:embed/>
                </p:oleObj>
              </mc:Choice>
              <mc:Fallback>
                <p:oleObj name="Рисунок" r:id="rId5" imgW="10246886" imgH="2360225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9486" b="-6720"/>
                      <a:stretch>
                        <a:fillRect/>
                      </a:stretch>
                    </p:blipFill>
                    <p:spPr bwMode="auto">
                      <a:xfrm>
                        <a:off x="4085743" y="1874003"/>
                        <a:ext cx="5058257" cy="1716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5436096" y="1412776"/>
            <a:ext cx="35368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ru-RU" b="1" dirty="0">
                <a:latin typeface="Times New Roman" pitchFamily="18" charset="0"/>
                <a:cs typeface="Times New Roman" pitchFamily="18" charset="0"/>
              </a:rPr>
              <a:t>Схема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аскатк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5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2133" y="1874003"/>
            <a:ext cx="3398912" cy="1769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8"/>
          <p:cNvSpPr>
            <a:spLocks noChangeArrowheads="1"/>
          </p:cNvSpPr>
          <p:nvPr/>
        </p:nvSpPr>
        <p:spPr bwMode="auto">
          <a:xfrm>
            <a:off x="166983" y="1235611"/>
            <a:ext cx="353092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Материал: 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АК4-1, Д16Т, В95пчТ1,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В95пчТ2, 1933Т3 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2" descr="111111111"/>
          <p:cNvPicPr>
            <a:picLocks noChangeAspect="1" noChangeArrowheads="1"/>
          </p:cNvPicPr>
          <p:nvPr/>
        </p:nvPicPr>
        <p:blipFill>
          <a:blip r:embed="rId8" cstate="print">
            <a:lum bright="12000" contrast="-12000"/>
          </a:blip>
          <a:srcRect l="-60" t="-66" r="2461" b="5251"/>
          <a:stretch>
            <a:fillRect/>
          </a:stretch>
        </p:blipFill>
        <p:spPr bwMode="auto">
          <a:xfrm>
            <a:off x="1835696" y="3789040"/>
            <a:ext cx="5544616" cy="2607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403648" y="3501008"/>
            <a:ext cx="65119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ru-RU" b="1" dirty="0">
                <a:latin typeface="Times New Roman" pitchFamily="18" charset="0"/>
                <a:cs typeface="Times New Roman" pitchFamily="18" charset="0"/>
              </a:rPr>
              <a:t>Приспособление для измерения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бразцов-пластин до и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после раскатки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113983" y="540481"/>
            <a:ext cx="72485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ЗАВИСИМОСТИ ВНУТРЕННЕЙ СИЛЫ ОТ МОМЕНТА ЗАТЯЖКИ СИЛОВОГО БОЛТА (ДАВЛЕНИЯ В ГИДРОЦИЛИНДРЕ)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3780448" y="1299784"/>
            <a:ext cx="5064802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ru-RU" dirty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– модуль упругости первого род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–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ширина образц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Н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30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м;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– стрела прогиба образца; </a:t>
            </a:r>
          </a:p>
          <a:p>
            <a:pPr algn="ctr" eaLnBrk="1" hangingPunct="1"/>
            <a:r>
              <a:rPr lang="ru-RU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– база измерения прогиба,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= 200 мм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1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– расстояние от верхней грани образца до точки приложения силы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определяемое конструкцией раскатника. 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85929" y="3453296"/>
            <a:ext cx="39179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При обработке раскатником для ребер:</a:t>
            </a: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441" y="4148636"/>
            <a:ext cx="3946178" cy="2166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4798362" y="3453296"/>
            <a:ext cx="410909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При обработке раскатником для полотна:</a:t>
            </a: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4149080"/>
            <a:ext cx="3950258" cy="2173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3528" y="1412776"/>
          <a:ext cx="341834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365120" imgH="491040" progId="Equation.DSMT4">
                  <p:embed/>
                </p:oleObj>
              </mc:Choice>
              <mc:Fallback>
                <p:oleObj name="Equation" r:id="rId7" imgW="1365120" imgH="491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3418342" cy="122413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607</Words>
  <Application>Microsoft Office PowerPoint</Application>
  <PresentationFormat>Экран (4:3)</PresentationFormat>
  <Paragraphs>68</Paragraphs>
  <Slides>1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1" baseType="lpstr">
      <vt:lpstr>Тема Office</vt:lpstr>
      <vt:lpstr>Equation</vt:lpstr>
      <vt:lpstr>Рису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Тараканова Юлия Сергеевна</cp:lastModifiedBy>
  <cp:revision>29</cp:revision>
  <dcterms:modified xsi:type="dcterms:W3CDTF">2014-11-07T04:22:35Z</dcterms:modified>
</cp:coreProperties>
</file>